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19FA" w:rsidRPr="00231118" w:rsidRDefault="006119FA" w:rsidP="0023111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6119FA" w:rsidRPr="00231118" w:rsidTr="006119FA">
        <w:tc>
          <w:tcPr>
            <w:tcW w:w="4785" w:type="dxa"/>
          </w:tcPr>
          <w:p w:rsidR="006119FA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variant.</w:t>
            </w:r>
          </w:p>
          <w:p w:rsidR="00126787" w:rsidRPr="00231118" w:rsidRDefault="006119FA" w:rsidP="00231118">
            <w:pPr>
              <w:tabs>
                <w:tab w:val="left" w:pos="2835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b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x  ,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x</m:t>
                      </m:r>
                    </m:e>
                  </m:func>
                </m:e>
              </m:func>
            </m:oMath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 </w:t>
            </w:r>
            <w:proofErr w:type="spellStart"/>
            <w:proofErr w:type="gramStart"/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funksiyalarni</w:t>
            </w:r>
            <w:proofErr w:type="spellEnd"/>
            <w:proofErr w:type="gramEnd"/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     </w:t>
            </w:r>
            <w:proofErr w:type="spellStart"/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integrallash</w:t>
            </w:r>
            <w:proofErr w:type="spellEnd"/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. </w:t>
            </w:r>
          </w:p>
          <w:p w:rsidR="00126787" w:rsidRPr="00231118" w:rsidRDefault="00126787" w:rsidP="00231118">
            <w:pPr>
              <w:tabs>
                <w:tab w:val="left" w:pos="2835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231118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t xml:space="preserve"> </w:t>
            </w:r>
            <w:r w:rsidRPr="00231118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9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4pt;height:36.3pt" o:ole="">
                  <v:imagedata r:id="rId5" o:title=""/>
                </v:shape>
                <o:OLEObject Type="Embed" ProgID="Equation.DSMT4" ShapeID="_x0000_i1025" DrawAspect="Content" ObjectID="_1525174346" r:id="rId6"/>
              </w:objec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ntegralni</w:t>
            </w:r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hisoblang.</w:t>
            </w:r>
          </w:p>
          <w:p w:rsidR="006119FA" w:rsidRPr="00231118" w:rsidRDefault="00126787" w:rsidP="00231118">
            <w:pPr>
              <w:tabs>
                <w:tab w:val="left" w:pos="2835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31118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2200" w:dyaOrig="499">
                <v:shape id="_x0000_i1026" type="#_x0000_t75" style="width:110.75pt;height:24.6pt" o:ole="">
                  <v:imagedata r:id="rId7" o:title=""/>
                </v:shape>
                <o:OLEObject Type="Embed" ProgID="Equation.DSMT4" ShapeID="_x0000_i1026" DrawAspect="Content" ObjectID="_1525174347" r:id="rId8"/>
              </w:objec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ntegralni</w:t>
            </w:r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hisoblang.</w:t>
            </w:r>
          </w:p>
          <w:p w:rsidR="006119FA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6119FA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</w:p>
          <w:p w:rsidR="006119FA" w:rsidRPr="00231118" w:rsidRDefault="006119FA" w:rsidP="00231118">
            <w:pPr>
              <w:tabs>
                <w:tab w:val="left" w:pos="2835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1.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sin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p</m:t>
                      </m:r>
                    </m:sup>
                  </m:sSup>
                </m:e>
              </m:nary>
            </m:oMath>
            <w:proofErr w:type="gramStart"/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x</w:t>
            </w:r>
            <w:proofErr w:type="gramEnd"/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,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sup>
                  </m:sSup>
                </m:e>
              </m:nary>
            </m:oMath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x   </w:t>
            </w:r>
            <w:proofErr w:type="spellStart"/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ko’rinishidagi</w:t>
            </w:r>
            <w:proofErr w:type="spellEnd"/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integrallar</w:t>
            </w:r>
            <w:proofErr w:type="spellEnd"/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.</w:t>
            </w:r>
          </w:p>
          <w:p w:rsidR="006119FA" w:rsidRPr="00231118" w:rsidRDefault="006119FA" w:rsidP="00231118">
            <w:pPr>
              <w:tabs>
                <w:tab w:val="left" w:pos="2835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t>2.</w:t>
            </w:r>
            <w:r w:rsidRPr="00231118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20" w:dyaOrig="720">
                <v:shape id="_x0000_i1027" type="#_x0000_t75" style="width:56.6pt;height:36.3pt" o:ole="">
                  <v:imagedata r:id="rId9" o:title=""/>
                </v:shape>
                <o:OLEObject Type="Embed" ProgID="Equation.DSMT4" ShapeID="_x0000_i1027" DrawAspect="Content" ObjectID="_1525174348" r:id="rId10"/>
              </w:objec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</w:t>
            </w:r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hisoblan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  <w:p w:rsidR="006119FA" w:rsidRPr="00231118" w:rsidRDefault="006119FA" w:rsidP="00231118">
            <w:pPr>
              <w:tabs>
                <w:tab w:val="left" w:pos="2835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31118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2120" w:dyaOrig="720">
                <v:shape id="_x0000_i1028" type="#_x0000_t75" style="width:105.25pt;height:36.3pt" o:ole="">
                  <v:imagedata r:id="rId11" o:title=""/>
                </v:shape>
                <o:OLEObject Type="Embed" ProgID="Equation.DSMT4" ShapeID="_x0000_i1028" DrawAspect="Content" ObjectID="_1525174349" r:id="rId12"/>
              </w:object>
            </w:r>
            <w:r w:rsidR="00126787" w:rsidRPr="00231118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t xml:space="preserve">       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ntegralni</w:t>
            </w:r>
          </w:p>
          <w:p w:rsidR="006119FA" w:rsidRPr="00231118" w:rsidRDefault="006119FA" w:rsidP="00231118">
            <w:pPr>
              <w:tabs>
                <w:tab w:val="left" w:pos="2835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soblang.</w:t>
            </w:r>
          </w:p>
          <w:p w:rsidR="006119FA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6119FA" w:rsidRPr="00231118" w:rsidTr="006119FA">
        <w:tc>
          <w:tcPr>
            <w:tcW w:w="4785" w:type="dxa"/>
          </w:tcPr>
          <w:p w:rsidR="006119FA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-variant.</w:t>
            </w:r>
          </w:p>
          <w:p w:rsidR="00126787" w:rsidRPr="00231118" w:rsidRDefault="006119FA" w:rsidP="00231118">
            <w:pPr>
              <w:tabs>
                <w:tab w:val="left" w:pos="2835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proofErr w:type="gramEnd"/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naryPr>
                <m:sub/>
                <m:sup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z-Cyrl-UZ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z-Cyrl-UZ"/>
                            </w:rPr>
                            <m:t>x</m:t>
                          </m:r>
                        </m:e>
                      </m:func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uz-Cyrl-UZ"/>
                        </w:rPr>
                        <m:t>,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z-Cyrl-UZ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z-Cyrl-UZ"/>
                            </w:rPr>
                            <m:t>x</m:t>
                          </m:r>
                        </m:e>
                      </m:func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dx</m:t>
                  </m:r>
                </m:e>
              </m:nary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      </m:t>
              </m:r>
            </m:oMath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integralni hisoblash.</w:t>
            </w:r>
          </w:p>
          <w:p w:rsidR="00126787" w:rsidRPr="00231118" w:rsidRDefault="00126787" w:rsidP="00231118">
            <w:pPr>
              <w:tabs>
                <w:tab w:val="left" w:pos="2835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2.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231118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920" w:dyaOrig="499">
                <v:shape id="_x0000_i1029" type="#_x0000_t75" style="width:96pt;height:24.6pt" o:ole="">
                  <v:imagedata r:id="rId13" o:title=""/>
                </v:shape>
                <o:OLEObject Type="Embed" ProgID="Equation.DSMT4" ShapeID="_x0000_i1029" DrawAspect="Content" ObjectID="_1525174350" r:id="rId14"/>
              </w:objec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</w:t>
            </w:r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hisoblang.</w:t>
            </w:r>
          </w:p>
          <w:p w:rsidR="00126787" w:rsidRPr="00231118" w:rsidRDefault="00126787" w:rsidP="00231118">
            <w:pPr>
              <w:tabs>
                <w:tab w:val="left" w:pos="969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231118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960" w:dyaOrig="499">
                <v:shape id="_x0000_i1030" type="#_x0000_t75" style="width:48pt;height:24.6pt" o:ole="">
                  <v:imagedata r:id="rId15" o:title=""/>
                </v:shape>
                <o:OLEObject Type="Embed" ProgID="Equation.DSMT4" ShapeID="_x0000_i1030" DrawAspect="Content" ObjectID="_1525174351" r:id="rId16"/>
              </w:objec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spellStart"/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soblan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 </w:t>
            </w:r>
          </w:p>
          <w:p w:rsidR="006119FA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6119FA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6119FA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proofErr w:type="gramEnd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proofErr w:type="spellStart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x,cosx</w:t>
            </w:r>
            <w:proofErr w:type="spellEnd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</w:t>
            </w:r>
            <w:proofErr w:type="spellStart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ganda</w:t>
            </w:r>
            <w:proofErr w:type="spellEnd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</w:t>
            </w:r>
            <w:proofErr w:type="spellEnd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</w:t>
            </w:r>
            <w:proofErr w:type="spellEnd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shunasiz</w:t>
            </w:r>
            <w:proofErr w:type="spellEnd"/>
            <w:r w:rsidR="00126787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26787" w:rsidRPr="00231118" w:rsidRDefault="00126787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26787" w:rsidRPr="00231118" w:rsidRDefault="00126787" w:rsidP="00231118">
            <w:pPr>
              <w:tabs>
                <w:tab w:val="left" w:pos="969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231118">
              <w:rPr>
                <w:rFonts w:ascii="Times New Roman" w:hAnsi="Times New Roman" w:cs="Times New Roman"/>
                <w:position w:val="-18"/>
                <w:sz w:val="28"/>
                <w:szCs w:val="28"/>
                <w:lang w:val="en-US"/>
              </w:rPr>
              <w:t xml:space="preserve"> </w:t>
            </w:r>
            <w:r w:rsidRPr="00231118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939" w:dyaOrig="499">
                <v:shape id="_x0000_i1031" type="#_x0000_t75" style="width:96.6pt;height:24.6pt" o:ole="">
                  <v:imagedata r:id="rId17" o:title=""/>
                </v:shape>
                <o:OLEObject Type="Embed" ProgID="Equation.DSMT4" ShapeID="_x0000_i1031" DrawAspect="Content" ObjectID="_1525174352" r:id="rId18"/>
              </w:objec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</w:t>
            </w:r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hisoblang.</w:t>
            </w:r>
          </w:p>
          <w:p w:rsidR="00126787" w:rsidRPr="00231118" w:rsidRDefault="00126787" w:rsidP="00231118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231118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340" w:dyaOrig="660">
                <v:shape id="_x0000_i1032" type="#_x0000_t75" style="width:67.1pt;height:33.25pt" o:ole="">
                  <v:imagedata r:id="rId19" o:title=""/>
                </v:shape>
                <o:OLEObject Type="Embed" ProgID="Equation.3" ShapeID="_x0000_i1032" DrawAspect="Content" ObjectID="_1525174353" r:id="rId20"/>
              </w:objec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ini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26787" w:rsidRPr="00231118" w:rsidRDefault="00126787" w:rsidP="00231118">
            <w:pPr>
              <w:tabs>
                <w:tab w:val="left" w:pos="969"/>
                <w:tab w:val="left" w:pos="3544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  <w:tr w:rsidR="006119FA" w:rsidRPr="00231118" w:rsidTr="006119FA">
        <w:tc>
          <w:tcPr>
            <w:tcW w:w="4785" w:type="dxa"/>
          </w:tcPr>
          <w:p w:rsidR="00126787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126787" w:rsidRPr="00231118" w:rsidRDefault="00126787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R</w:t>
            </w:r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x,cosx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larni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shda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mashtirishlar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jarasiz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6119FA" w:rsidRPr="00231118" w:rsidRDefault="00126787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="00B0013F"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="00B0013F" w:rsidRPr="00231118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900" w:dyaOrig="660">
                <v:shape id="_x0000_i1033" type="#_x0000_t75" style="width:95.4pt;height:33.25pt" o:ole="">
                  <v:imagedata r:id="rId21" o:title=""/>
                </v:shape>
                <o:OLEObject Type="Embed" ProgID="Equation.3" ShapeID="_x0000_i1033" DrawAspect="Content" ObjectID="_1525174354" r:id="rId22"/>
              </w:object>
            </w:r>
            <w:r w:rsidR="00B0013F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="00B0013F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="00B0013F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0013F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="00B0013F"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6119FA" w:rsidRPr="00231118" w:rsidRDefault="00B0013F" w:rsidP="00231118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</w:t>
            </w:r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231118">
              <w:rPr>
                <w:rFonts w:ascii="Times New Roman" w:hAnsi="Times New Roman" w:cs="Times New Roman"/>
                <w:position w:val="-34"/>
                <w:sz w:val="28"/>
                <w:szCs w:val="28"/>
                <w:lang w:val="uz-Cyrl-UZ"/>
              </w:rPr>
              <w:object w:dxaOrig="2299" w:dyaOrig="780">
                <v:shape id="_x0000_i1034" type="#_x0000_t75" style="width:115.1pt;height:39.4pt" o:ole="">
                  <v:imagedata r:id="rId23" o:title=""/>
                </v:shape>
                <o:OLEObject Type="Embed" ProgID="Equation.3" ShapeID="_x0000_i1034" DrawAspect="Content" ObjectID="_1525174355" r:id="rId24"/>
              </w:objec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6119FA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</w:p>
        </w:tc>
        <w:tc>
          <w:tcPr>
            <w:tcW w:w="4786" w:type="dxa"/>
          </w:tcPr>
          <w:p w:rsidR="00126787" w:rsidRPr="00231118" w:rsidRDefault="006119FA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-variant.</w:t>
            </w:r>
          </w:p>
          <w:p w:rsidR="00126787" w:rsidRPr="00231118" w:rsidRDefault="00126787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R</w:t>
            </w:r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x,cosx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shda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niversal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mashtirish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ganda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mashtirishni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shunasiz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B0013F" w:rsidRPr="00231118" w:rsidRDefault="00B0013F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 </w:t>
            </w:r>
            <w:r w:rsidRPr="00231118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2580" w:dyaOrig="499">
                <v:shape id="_x0000_i1035" type="#_x0000_t75" style="width:129.25pt;height:24.6pt" o:ole="">
                  <v:imagedata r:id="rId25" o:title=""/>
                </v:shape>
                <o:OLEObject Type="Embed" ProgID="Equation.3" ShapeID="_x0000_i1035" DrawAspect="Content" ObjectID="_1525174356" r:id="rId26"/>
              </w:objec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0013F" w:rsidRPr="00231118" w:rsidRDefault="00B0013F" w:rsidP="0023111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231118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720">
                <v:shape id="_x0000_i1036" type="#_x0000_t75" style="width:79.4pt;height:36.3pt" o:ole="">
                  <v:imagedata r:id="rId27" o:title=""/>
                </v:shape>
                <o:OLEObject Type="Embed" ProgID="Equation.3" ShapeID="_x0000_i1036" DrawAspect="Content" ObjectID="_1525174357" r:id="rId28"/>
              </w:object>
            </w:r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23111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567648" w:rsidRPr="00231118" w:rsidRDefault="00567648" w:rsidP="0023111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567648" w:rsidRPr="0023111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4CBF"/>
    <w:rsid w:val="000B4CBF"/>
    <w:rsid w:val="00126787"/>
    <w:rsid w:val="00231118"/>
    <w:rsid w:val="00567648"/>
    <w:rsid w:val="006119FA"/>
    <w:rsid w:val="00B00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119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6119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19F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119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6119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19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156</Words>
  <Characters>89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 E 15</dc:creator>
  <cp:keywords/>
  <dc:description/>
  <cp:lastModifiedBy>UMK</cp:lastModifiedBy>
  <cp:revision>3</cp:revision>
  <dcterms:created xsi:type="dcterms:W3CDTF">2016-05-18T18:08:00Z</dcterms:created>
  <dcterms:modified xsi:type="dcterms:W3CDTF">2016-05-19T09:02:00Z</dcterms:modified>
</cp:coreProperties>
</file>